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6CAF" w:rsidRPr="00406CAF" w:rsidRDefault="00406CAF" w:rsidP="00406CA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13BBF20C" wp14:editId="2C41675D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C09101" id="Group 13" o:spid="_x0000_s1026" style="position:absolute;margin-left:-6.3pt;margin-top:-4.4pt;width:107.1pt;height:25.55pt;z-index:-251657216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io78A&#10;AADbAAAADwAAAGRycy9kb3ducmV2LnhtbERPS4vCMBC+C/6HMMLeNHUXFqmmRQTRo2/wNjZjW2wm&#10;Jclq9ddvhIW9zcf3nFnemUbcyfnasoLxKAFBXFhdc6ngsF8OJyB8QNbYWCYFT/KQZ/3eDFNtH7yl&#10;+y6UIoawT1FBFUKbSumLigz6kW2JI3e1zmCI0JVSO3zEcNPIzyT5lgZrjg0VtrSoqLjtfoyCU3J+&#10;4YLlZXU6FreNde7y9XRKfQy6+RREoC78i//cax3nj+H9SzxAZ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66KjvwAAANsAAAAPAAAAAAAAAAAAAAAAAJgCAABkcnMvZG93bnJl&#10;di54bWxQSwUGAAAAAAQABAD1AAAAhAMAAAAA&#10;" filled="f" strokecolor="black [3213]" strokeweight="1pt">
                  <v:stroke joinstyle="miter"/>
                </v:roundrect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oWCMQA&#10;AADaAAAADwAAAGRycy9kb3ducmV2LnhtbESPW2sCMRSE3wv9D+EUfKtZLy2yGqVUBMEnL4X27bA5&#10;7i4mJ0sS19Vfb4SCj8PMfMPMFp01oiUfascKBv0MBHHhdM2lgsN+9T4BESKyRuOYFFwpwGL++jLD&#10;XLsLb6ndxVIkCIccFVQxNrmUoajIYui7hjh5R+ctxiR9KbXHS4JbI4dZ9ikt1pwWKmzou6LitDtb&#10;BZvJX72/mcGwu3ozan9Pt5/xeqlU7637moKI1MVn+L+91go+4HEl3QA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KFgjEAAAA2gAAAA8AAAAAAAAAAAAAAAAAmAIAAGRycy9k&#10;b3ducmV2LnhtbFBLBQYAAAAABAAEAPUAAACJAwAAAAA=&#10;" fillcolor="#7f7f7f [1612]" strokecolor="black [3213]" strokeweight="1pt">
                  <v:stroke joinstyle="miter"/>
                </v:roundrect>
              </v:group>
            </w:pict>
          </mc:Fallback>
        </mc:AlternateContent>
      </w:r>
      <w:r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974EC3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2-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406CAF">
        <w:rPr>
          <w:rFonts w:ascii="Tekton Pro Ext" w:hAnsi="Tekton Pro Ext" w:cs="Times New Roman"/>
          <w:sz w:val="28"/>
          <w:szCs w:val="28"/>
        </w:rPr>
        <w:t>KEY</w:t>
      </w:r>
    </w:p>
    <w:p w:rsidR="00406CAF" w:rsidRDefault="00406CAF">
      <w:pPr>
        <w:rPr>
          <w:rFonts w:ascii="Times New Roman" w:hAnsi="Times New Roman" w:cs="Times New Roman"/>
        </w:rPr>
      </w:pPr>
    </w:p>
    <w:p w:rsidR="00406CAF" w:rsidRPr="0085208E" w:rsidRDefault="00406CAF" w:rsidP="0085208E">
      <w:pPr>
        <w:rPr>
          <w:rFonts w:ascii="Times New Roman" w:hAnsi="Times New Roman" w:cs="Times New Roman"/>
        </w:rPr>
      </w:pPr>
    </w:p>
    <w:p w:rsidR="0085208E" w:rsidRDefault="00974EC3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dratic</w:t>
      </w:r>
    </w:p>
    <w:p w:rsidR="00974EC3" w:rsidRDefault="00974EC3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e</w:t>
      </w:r>
    </w:p>
    <w:p w:rsidR="00974EC3" w:rsidRDefault="00974EC3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bsolute value</w:t>
      </w:r>
    </w:p>
    <w:p w:rsidR="00974EC3" w:rsidRDefault="00974EC3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inear</w:t>
      </w:r>
    </w:p>
    <w:p w:rsidR="00974EC3" w:rsidRDefault="00974EC3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xponential</w:t>
      </w:r>
    </w:p>
    <w:p w:rsidR="00974EC3" w:rsidRPr="00974EC3" w:rsidRDefault="00974EC3" w:rsidP="00974EC3">
      <w:pPr>
        <w:spacing w:line="360" w:lineRule="auto"/>
        <w:rPr>
          <w:rFonts w:ascii="Times New Roman" w:hAnsi="Times New Roman" w:cs="Times New Roman"/>
        </w:rPr>
      </w:pPr>
    </w:p>
    <w:p w:rsidR="00974EC3" w:rsidRDefault="00974EC3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inear</w:t>
      </w:r>
    </w:p>
    <w:p w:rsidR="00974EC3" w:rsidRDefault="0091444E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xponential</w:t>
      </w:r>
    </w:p>
    <w:p w:rsidR="0091444E" w:rsidRDefault="0091444E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dratic</w:t>
      </w:r>
    </w:p>
    <w:p w:rsidR="0091444E" w:rsidRDefault="0091444E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e</w:t>
      </w:r>
    </w:p>
    <w:p w:rsidR="0091444E" w:rsidRDefault="0091444E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bsolute value</w:t>
      </w:r>
    </w:p>
    <w:p w:rsidR="0091444E" w:rsidRPr="0091444E" w:rsidRDefault="0091444E" w:rsidP="0091444E">
      <w:pPr>
        <w:spacing w:line="360" w:lineRule="auto"/>
        <w:rPr>
          <w:rFonts w:ascii="Times New Roman" w:hAnsi="Times New Roman" w:cs="Times New Roman"/>
        </w:rPr>
      </w:pPr>
    </w:p>
    <w:p w:rsidR="0091444E" w:rsidRPr="0091444E" w:rsidRDefault="0091444E" w:rsidP="0091444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ne</w:t>
      </w:r>
    </w:p>
    <w:p w:rsidR="0091444E" w:rsidRDefault="0091444E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inear</w:t>
      </w:r>
    </w:p>
    <w:p w:rsidR="0091444E" w:rsidRDefault="0091444E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dratic</w:t>
      </w:r>
    </w:p>
    <w:p w:rsidR="0091444E" w:rsidRDefault="0091444E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xponential</w:t>
      </w:r>
    </w:p>
    <w:p w:rsidR="0091444E" w:rsidRDefault="0091444E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bsolute value</w:t>
      </w:r>
    </w:p>
    <w:p w:rsidR="0091444E" w:rsidRPr="0091444E" w:rsidRDefault="008A4FCF" w:rsidP="0091444E">
      <w:pPr>
        <w:spacing w:line="360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710559</wp:posOffset>
                </wp:positionH>
                <wp:positionV relativeFrom="paragraph">
                  <wp:posOffset>238935</wp:posOffset>
                </wp:positionV>
                <wp:extent cx="480848" cy="575484"/>
                <wp:effectExtent l="57150" t="38100" r="71755" b="15240"/>
                <wp:wrapNone/>
                <wp:docPr id="20" name="Freeform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848" cy="575484"/>
                        </a:xfrm>
                        <a:custGeom>
                          <a:avLst/>
                          <a:gdLst>
                            <a:gd name="connsiteX0" fmla="*/ 0 w 480848"/>
                            <a:gd name="connsiteY0" fmla="*/ 0 h 575484"/>
                            <a:gd name="connsiteX1" fmla="*/ 31531 w 480848"/>
                            <a:gd name="connsiteY1" fmla="*/ 173421 h 575484"/>
                            <a:gd name="connsiteX2" fmla="*/ 134007 w 480848"/>
                            <a:gd name="connsiteY2" fmla="*/ 480848 h 575484"/>
                            <a:gd name="connsiteX3" fmla="*/ 244365 w 480848"/>
                            <a:gd name="connsiteY3" fmla="*/ 575442 h 575484"/>
                            <a:gd name="connsiteX4" fmla="*/ 346841 w 480848"/>
                            <a:gd name="connsiteY4" fmla="*/ 472966 h 575484"/>
                            <a:gd name="connsiteX5" fmla="*/ 449317 w 480848"/>
                            <a:gd name="connsiteY5" fmla="*/ 165538 h 575484"/>
                            <a:gd name="connsiteX6" fmla="*/ 480848 w 480848"/>
                            <a:gd name="connsiteY6" fmla="*/ 15766 h 57548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480848" h="575484">
                              <a:moveTo>
                                <a:pt x="0" y="0"/>
                              </a:moveTo>
                              <a:cubicBezTo>
                                <a:pt x="4598" y="46640"/>
                                <a:pt x="9197" y="93280"/>
                                <a:pt x="31531" y="173421"/>
                              </a:cubicBezTo>
                              <a:cubicBezTo>
                                <a:pt x="53865" y="253562"/>
                                <a:pt x="98535" y="413845"/>
                                <a:pt x="134007" y="480848"/>
                              </a:cubicBezTo>
                              <a:cubicBezTo>
                                <a:pt x="169479" y="547851"/>
                                <a:pt x="208893" y="576756"/>
                                <a:pt x="244365" y="575442"/>
                              </a:cubicBezTo>
                              <a:cubicBezTo>
                                <a:pt x="279837" y="574128"/>
                                <a:pt x="312682" y="541283"/>
                                <a:pt x="346841" y="472966"/>
                              </a:cubicBezTo>
                              <a:cubicBezTo>
                                <a:pt x="381000" y="404649"/>
                                <a:pt x="426983" y="241738"/>
                                <a:pt x="449317" y="165538"/>
                              </a:cubicBezTo>
                              <a:cubicBezTo>
                                <a:pt x="471651" y="89338"/>
                                <a:pt x="476249" y="52552"/>
                                <a:pt x="480848" y="15766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headEnd type="stealth"/>
                          <a:tailEnd type="stealt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FADBAF" id="Freeform 20" o:spid="_x0000_s1026" style="position:absolute;margin-left:134.7pt;margin-top:18.8pt;width:37.85pt;height:45.3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80848,5754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" path="m,c4598,46640,9197,93280,31531,173421v22334,80141,67004,240424,102476,307427c169479,547851,208893,576756,244365,575442v35472,-1314,68317,-34159,102476,-102476c381000,404649,426983,241738,449317,165538,471651,89338,476249,52552,480848,15766e" filled="f" strokecolor="black [3213]">
                <v:stroke startarrow="classic" endarrow="classic" joinstyle="miter"/>
                <v:path arrowok="t" o:connecttype="custom" o:connectlocs="0,0;31531,173421;134007,480848;244365,575442;346841,472966;449317,165538;480848,15766" o:connectangles="0,0,0,0,0,0,0"/>
              </v:shape>
            </w:pict>
          </mc:Fallback>
        </mc:AlternateContent>
      </w:r>
      <w:r w:rsidR="00143D93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5F9E061" wp14:editId="4E21C374">
                <wp:simplePos x="0" y="0"/>
                <wp:positionH relativeFrom="column">
                  <wp:posOffset>1587843</wp:posOffset>
                </wp:positionH>
                <wp:positionV relativeFrom="paragraph">
                  <wp:posOffset>241918</wp:posOffset>
                </wp:positionV>
                <wp:extent cx="1167714" cy="1167714"/>
                <wp:effectExtent l="57150" t="57150" r="52070" b="5207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7714" cy="1167714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50" name="Picture 50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55" name="Straight Arrow Connector 55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Arrow Connector 72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452E0A" id="Group 41" o:spid="_x0000_s1026" style="position:absolute;margin-left:125.05pt;margin-top:19.05pt;width:91.95pt;height:91.95pt;z-index:251662336;mso-width-relative:margin;mso-height-relative:margin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50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hGJxjCAAAA2wAAAA8AAABkcnMvZG93bnJldi54bWxET89rwjAUvg/2P4Q38DI0ncMitVG2wZyI&#10;lznR66N5bcqal5JE7f775SB4/Ph+l6vBduJCPrSOFbxMMhDEldMtNwoOP5/jOYgQkTV2jknBHwVY&#10;LR8fSiy0u/I3XfaxESmEQ4EKTIx9IWWoDFkME9cTJ6523mJM0DdSe7ymcNvJaZbl0mLLqcFgTx+G&#10;qt/92SqY1+b1fWeHU35Yb89fz7ujn5JVavQ0vC1ARBriXXxzb7SCWVqfvqQfIJf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YRicYwgAAANsAAAAPAAAAAAAAAAAAAAAAAJ8C&#10;AABkcnMvZG93bnJldi54bWxQSwUGAAAAAAQABAD3AAAAjgMAAAAA&#10;" stroked="t" strokecolor="black [3213]">
                  <v:imagedata r:id="rId7" o:title="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5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NaSsUAAADbAAAADwAAAGRycy9kb3ducmV2LnhtbESPQWvCQBSE70L/w/IKvZmNBYukbkKp&#10;LfaiYFpojo/sMwnNvg3ZVdf+elcQPA4z8w2zLILpxZFG11lWMEtSEMS11R03Cn6+P6cLEM4ja+wt&#10;k4IzOSjyh8kSM21PvKNj6RsRIewyVNB6P2RSurolgy6xA3H09nY06KMcG6lHPEW46eVzmr5Igx3H&#10;hRYHem+p/isPRkFZV+fNqvoPq4/fjS2r9Xa2D6TU02N4ewXhKfh7+Nb+0grmc7h+iT9A5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1NaSsUAAADbAAAADwAAAAAAAAAA&#10;AAAAAAChAgAAZHJzL2Rvd25yZXYueG1sUEsFBgAAAAAEAAQA+QAAAJMDAAAAAA==&#10;" strokecolor="black [3200]" strokeweight=".5pt">
                  <v:stroke startarrow="block" startarrowwidth="narrow" startarrowlength="short" endarrow="block" endarrowwidth="narrow" endarrowlength="short" joinstyle="miter"/>
                </v:shape>
                <v:shape id="Straight Arrow Connector 72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dFs8UAAADbAAAADwAAAGRycy9kb3ducmV2LnhtbESPQWvCQBSE7wX/w/KE3urGtERJXUUE&#10;oSGHUm0PvT2zz2ww+zZkN5r++26h4HGYmW+Y1Wa0rbhS7xvHCuazBARx5XTDtYLP4/5pCcIHZI2t&#10;Y1LwQx4268nDCnPtbvxB10OoRYSwz1GBCaHLpfSVIYt+5jri6J1dbzFE2ddS93iLcNvKNEkyabHh&#10;uGCwo52h6nIYrIJTOezL7y0V5vlEL8v38JUVaavU43TcvoIINIZ7+L/9phUsUvj7En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dFs8UAAADbAAAADwAAAAAAAAAA&#10;AAAAAAChAgAAZHJzL2Rvd25yZXYueG1sUEsFBgAAAAAEAAQA+QAAAJMDAAAAAA==&#10;" strokecolor="black [3200]" strokeweight=".5pt">
                  <v:stroke startarrow="block" startarrowwidth="narrow" startarrowlength="short" endarrow="block" endarrowwidth="narrow" endarrowlength="short" joinstyle="miter"/>
                </v:shape>
              </v:group>
            </w:pict>
          </mc:Fallback>
        </mc:AlternateContent>
      </w:r>
    </w:p>
    <w:p w:rsidR="0091444E" w:rsidRDefault="00591890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794422</wp:posOffset>
                </wp:positionH>
                <wp:positionV relativeFrom="paragraph">
                  <wp:posOffset>12975</wp:posOffset>
                </wp:positionV>
                <wp:extent cx="945292" cy="481913"/>
                <wp:effectExtent l="38100" t="38100" r="64770" b="33020"/>
                <wp:wrapNone/>
                <wp:docPr id="18" name="Freeform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5292" cy="481913"/>
                        </a:xfrm>
                        <a:custGeom>
                          <a:avLst/>
                          <a:gdLst>
                            <a:gd name="connsiteX0" fmla="*/ 0 w 945292"/>
                            <a:gd name="connsiteY0" fmla="*/ 6178 h 481913"/>
                            <a:gd name="connsiteX1" fmla="*/ 475735 w 945292"/>
                            <a:gd name="connsiteY1" fmla="*/ 481913 h 481913"/>
                            <a:gd name="connsiteX2" fmla="*/ 945292 w 945292"/>
                            <a:gd name="connsiteY2" fmla="*/ 0 h 48191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945292" h="481913">
                              <a:moveTo>
                                <a:pt x="0" y="6178"/>
                              </a:moveTo>
                              <a:lnTo>
                                <a:pt x="475735" y="481913"/>
                              </a:lnTo>
                              <a:lnTo>
                                <a:pt x="945292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headEnd type="stealth"/>
                          <a:tailEnd type="stealt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2917705" id="Freeform 18" o:spid="_x0000_s1026" style="position:absolute;margin-left:377.5pt;margin-top:1pt;width:74.45pt;height:37.9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45292,4819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" path="m,6178l475735,481913,945292,e" filled="f" strokecolor="black [3213]">
                <v:stroke startarrow="classic" endarrow="classic" joinstyle="miter"/>
                <v:path arrowok="t" o:connecttype="custom" o:connectlocs="0,6178;475735,481913;945292,0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BDE9B61" wp14:editId="25FBC99B">
                <wp:simplePos x="0" y="0"/>
                <wp:positionH relativeFrom="column">
                  <wp:posOffset>4593830</wp:posOffset>
                </wp:positionH>
                <wp:positionV relativeFrom="paragraph">
                  <wp:posOffset>12683</wp:posOffset>
                </wp:positionV>
                <wp:extent cx="1167714" cy="1167714"/>
                <wp:effectExtent l="57150" t="57150" r="52070" b="5207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7714" cy="1167714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15" name="Straight Arrow Connector 15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Arrow Connector 16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BF1294" id="Group 12" o:spid="_x0000_s1026" style="position:absolute;margin-left:361.7pt;margin-top:1pt;width:91.95pt;height:91.95pt;z-index:251668480;mso-width-relative:margin;mso-height-relative:margin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">
                <v:shape id="Picture 14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EXmNvCAAAA2wAAAA8AAABkcnMvZG93bnJldi54bWxET0trAjEQvgv9D2EKXqRmfSCyNUorqEW8&#10;aKW9Dptxs3QzWZKo679vBMHbfHzPmS1aW4sL+VA5VjDoZyCIC6crLhUcv1dvUxAhImusHZOCGwVY&#10;zF86M8y1u/KeLodYihTCIUcFJsYmlzIUhiyGvmuIE3dy3mJM0JdSe7ymcFvLYZZNpMWKU4PBhpaG&#10;ir/D2SqYnszoc2fb38lxvT1versfPySrVPe1/XgHEamNT/HD/aXT/DHcf0kHyPk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xF5jbwgAAANsAAAAPAAAAAAAAAAAAAAAAAJ8C&#10;AABkcnMvZG93bnJldi54bWxQSwUGAAAAAAQABAD3AAAAjgMAAAAA&#10;" stroked="t" strokecolor="black [3213]">
                  <v:imagedata r:id="rId7" o:title=""/>
                  <v:path arrowok="t"/>
                </v:shape>
                <v:shape id="Straight Arrow Connector 15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njisIAAADbAAAADwAAAGRycy9kb3ducmV2LnhtbERPTWvCQBC9F/oflil4qxsLLSW6CaKV&#10;elFoKpjjkB2TYHY2ZFdd++tdQehtHu9zZnkwnTjT4FrLCibjBARxZXXLtYLd7+r1E4TzyBo7y6Tg&#10;Sg7y7Plphqm2F/6hc+FrEUPYpaig8b5PpXRVQwbd2PbEkTvYwaCPcKilHvASw00n35LkQxpsOTY0&#10;2NOioepYnIyCoiqvm2X5F5Zf+40tyu/t5BBIqdFLmE9BeAr+X/xwr3Wc/w73X+IBMrs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TnjisIAAADbAAAADwAAAAAAAAAAAAAA&#10;AAChAgAAZHJzL2Rvd25yZXYueG1sUEsFBgAAAAAEAAQA+QAAAJADAAAAAA==&#10;" strokecolor="black [3200]" strokeweight=".5pt">
                  <v:stroke startarrow="block" startarrowwidth="narrow" startarrowlength="short" endarrow="block" endarrowwidth="narrow" endarrowlength="short" joinstyle="miter"/>
                </v:shape>
                <v:shape id="Straight Arrow Connector 16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OmEMEAAADbAAAADwAAAGRycy9kb3ducmV2LnhtbERPS4vCMBC+C/sfwix409QHpVSjyIKw&#10;4kF87GFvYzM2xWZSmqjdf78RBG/z8T1nvuxsLe7U+sqxgtEwAUFcOF1xqeB0XA8yED4ga6wdk4I/&#10;8rBcfPTmmGv34D3dD6EUMYR9jgpMCE0upS8MWfRD1xBH7uJaiyHCtpS6xUcMt7UcJ0kqLVYcGww2&#10;9GWouB5uVsF5e1tvf1e0MZMzTbNd+Ek341qp/me3moEI1IW3+OX+1nF+Cs9f4gFy8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M6YQwQAAANsAAAAPAAAAAAAAAAAAAAAA&#10;AKECAABkcnMvZG93bnJldi54bWxQSwUGAAAAAAQABAD5AAAAjwMAAAAA&#10;" strokecolor="black [3200]" strokeweight=".5pt">
                  <v:stroke startarrow="block" startarrowwidth="narrow" startarrowlength="short" endarrow="block" endarrowwidth="narrow" endarrowlength="short" joinstyle="miter"/>
                </v:shape>
              </v:group>
            </w:pict>
          </mc:Fallback>
        </mc:AlternateContent>
      </w:r>
      <w:r w:rsidRPr="00591890">
        <w:drawing>
          <wp:anchor distT="0" distB="0" distL="114300" distR="114300" simplePos="0" relativeHeight="251669504" behindDoc="1" locked="0" layoutInCell="1" allowOverlap="1" wp14:anchorId="70EAC699" wp14:editId="79D1D8EF">
            <wp:simplePos x="0" y="0"/>
            <wp:positionH relativeFrom="column">
              <wp:posOffset>3546183</wp:posOffset>
            </wp:positionH>
            <wp:positionV relativeFrom="paragraph">
              <wp:posOffset>10989</wp:posOffset>
            </wp:positionV>
            <wp:extent cx="809625" cy="1161415"/>
            <wp:effectExtent l="0" t="0" r="9525" b="63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16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444E" w:rsidRPr="0091444E">
        <w:drawing>
          <wp:anchor distT="0" distB="0" distL="114300" distR="114300" simplePos="0" relativeHeight="251660288" behindDoc="1" locked="0" layoutInCell="1" allowOverlap="1" wp14:anchorId="2B521068" wp14:editId="064C2600">
            <wp:simplePos x="0" y="0"/>
            <wp:positionH relativeFrom="column">
              <wp:posOffset>562232</wp:posOffset>
            </wp:positionH>
            <wp:positionV relativeFrom="paragraph">
              <wp:posOffset>6659</wp:posOffset>
            </wp:positionV>
            <wp:extent cx="809625" cy="1161415"/>
            <wp:effectExtent l="0" t="0" r="9525" b="63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16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3D93">
        <w:rPr>
          <w:rFonts w:ascii="Times New Roman" w:hAnsi="Times New Roman" w:cs="Times New Roman"/>
        </w:rPr>
        <w:t xml:space="preserve"> </w:t>
      </w:r>
      <w:r w:rsidR="00143D93">
        <w:rPr>
          <w:rFonts w:ascii="Times New Roman" w:hAnsi="Times New Roman" w:cs="Times New Roman"/>
        </w:rPr>
        <w:tab/>
      </w:r>
      <w:r w:rsidR="00143D93">
        <w:rPr>
          <w:rFonts w:ascii="Times New Roman" w:hAnsi="Times New Roman" w:cs="Times New Roman"/>
        </w:rPr>
        <w:tab/>
      </w:r>
      <w:r w:rsidR="00143D93">
        <w:rPr>
          <w:rFonts w:ascii="Times New Roman" w:hAnsi="Times New Roman" w:cs="Times New Roman"/>
        </w:rPr>
        <w:tab/>
      </w:r>
      <w:r w:rsidR="00143D93">
        <w:rPr>
          <w:rFonts w:ascii="Times New Roman" w:hAnsi="Times New Roman" w:cs="Times New Roman"/>
        </w:rPr>
        <w:tab/>
      </w:r>
      <w:r w:rsidR="00143D93">
        <w:rPr>
          <w:rFonts w:ascii="Times New Roman" w:hAnsi="Times New Roman" w:cs="Times New Roman"/>
        </w:rPr>
        <w:tab/>
      </w:r>
      <w:r w:rsidR="00143D93">
        <w:rPr>
          <w:rFonts w:ascii="Times New Roman" w:hAnsi="Times New Roman" w:cs="Times New Roman"/>
        </w:rPr>
        <w:tab/>
        <w:t xml:space="preserve">17.  </w:t>
      </w:r>
    </w:p>
    <w:p w:rsidR="00143D93" w:rsidRDefault="00143D93" w:rsidP="00143D93">
      <w:pPr>
        <w:rPr>
          <w:rFonts w:ascii="Times New Roman" w:hAnsi="Times New Roman" w:cs="Times New Roman"/>
        </w:rPr>
      </w:pPr>
    </w:p>
    <w:p w:rsidR="00143D93" w:rsidRDefault="00143D93" w:rsidP="00143D93">
      <w:pPr>
        <w:rPr>
          <w:rFonts w:ascii="Times New Roman" w:hAnsi="Times New Roman" w:cs="Times New Roman"/>
        </w:rPr>
      </w:pPr>
    </w:p>
    <w:p w:rsidR="00143D93" w:rsidRDefault="00143D93" w:rsidP="00143D93">
      <w:pPr>
        <w:rPr>
          <w:rFonts w:ascii="Times New Roman" w:hAnsi="Times New Roman" w:cs="Times New Roman"/>
        </w:rPr>
      </w:pPr>
    </w:p>
    <w:p w:rsidR="00143D93" w:rsidRDefault="00143D93" w:rsidP="00143D93">
      <w:pPr>
        <w:rPr>
          <w:rFonts w:ascii="Times New Roman" w:hAnsi="Times New Roman" w:cs="Times New Roman"/>
        </w:rPr>
      </w:pPr>
    </w:p>
    <w:p w:rsidR="00143D93" w:rsidRDefault="00143D93" w:rsidP="00143D93">
      <w:pPr>
        <w:rPr>
          <w:rFonts w:ascii="Times New Roman" w:hAnsi="Times New Roman" w:cs="Times New Roman"/>
        </w:rPr>
      </w:pPr>
    </w:p>
    <w:p w:rsidR="00143D93" w:rsidRPr="00143D93" w:rsidRDefault="00143D93" w:rsidP="00143D93">
      <w:pPr>
        <w:rPr>
          <w:rFonts w:ascii="Times New Roman" w:hAnsi="Times New Roman" w:cs="Times New Roman"/>
        </w:rPr>
      </w:pPr>
    </w:p>
    <w:p w:rsidR="00143D93" w:rsidRDefault="008A4FCF" w:rsidP="00143D93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</w:rPr>
      </w:pPr>
      <w:r w:rsidRPr="008A4FCF">
        <w:drawing>
          <wp:anchor distT="0" distB="0" distL="114300" distR="114300" simplePos="0" relativeHeight="251674624" behindDoc="1" locked="0" layoutInCell="1" allowOverlap="1" wp14:anchorId="11295DE7" wp14:editId="7B042EFF">
            <wp:simplePos x="0" y="0"/>
            <wp:positionH relativeFrom="column">
              <wp:posOffset>3547241</wp:posOffset>
            </wp:positionH>
            <wp:positionV relativeFrom="paragraph">
              <wp:posOffset>130023</wp:posOffset>
            </wp:positionV>
            <wp:extent cx="812165" cy="1158875"/>
            <wp:effectExtent l="0" t="0" r="6985" b="317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16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FC7CFF6" wp14:editId="0F81FEAA">
                <wp:simplePos x="0" y="0"/>
                <wp:positionH relativeFrom="column">
                  <wp:posOffset>1568669</wp:posOffset>
                </wp:positionH>
                <wp:positionV relativeFrom="paragraph">
                  <wp:posOffset>138102</wp:posOffset>
                </wp:positionV>
                <wp:extent cx="638503" cy="546185"/>
                <wp:effectExtent l="38100" t="38100" r="66675" b="101600"/>
                <wp:wrapNone/>
                <wp:docPr id="23" name="Freeform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8503" cy="546185"/>
                        </a:xfrm>
                        <a:custGeom>
                          <a:avLst/>
                          <a:gdLst>
                            <a:gd name="connsiteX0" fmla="*/ 638503 w 638503"/>
                            <a:gd name="connsiteY0" fmla="*/ 0 h 546185"/>
                            <a:gd name="connsiteX1" fmla="*/ 591207 w 638503"/>
                            <a:gd name="connsiteY1" fmla="*/ 157655 h 546185"/>
                            <a:gd name="connsiteX2" fmla="*/ 488731 w 638503"/>
                            <a:gd name="connsiteY2" fmla="*/ 370489 h 546185"/>
                            <a:gd name="connsiteX3" fmla="*/ 394138 w 638503"/>
                            <a:gd name="connsiteY3" fmla="*/ 465082 h 546185"/>
                            <a:gd name="connsiteX4" fmla="*/ 283779 w 638503"/>
                            <a:gd name="connsiteY4" fmla="*/ 520262 h 546185"/>
                            <a:gd name="connsiteX5" fmla="*/ 173421 w 638503"/>
                            <a:gd name="connsiteY5" fmla="*/ 543910 h 546185"/>
                            <a:gd name="connsiteX6" fmla="*/ 0 w 638503"/>
                            <a:gd name="connsiteY6" fmla="*/ 543910 h 54618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638503" h="546185">
                              <a:moveTo>
                                <a:pt x="638503" y="0"/>
                              </a:moveTo>
                              <a:cubicBezTo>
                                <a:pt x="627336" y="47953"/>
                                <a:pt x="616169" y="95907"/>
                                <a:pt x="591207" y="157655"/>
                              </a:cubicBezTo>
                              <a:cubicBezTo>
                                <a:pt x="566245" y="219403"/>
                                <a:pt x="521576" y="319251"/>
                                <a:pt x="488731" y="370489"/>
                              </a:cubicBezTo>
                              <a:cubicBezTo>
                                <a:pt x="455886" y="421727"/>
                                <a:pt x="428297" y="440120"/>
                                <a:pt x="394138" y="465082"/>
                              </a:cubicBezTo>
                              <a:cubicBezTo>
                                <a:pt x="359979" y="490044"/>
                                <a:pt x="320565" y="507124"/>
                                <a:pt x="283779" y="520262"/>
                              </a:cubicBezTo>
                              <a:cubicBezTo>
                                <a:pt x="246993" y="533400"/>
                                <a:pt x="220717" y="539969"/>
                                <a:pt x="173421" y="543910"/>
                              </a:cubicBezTo>
                              <a:cubicBezTo>
                                <a:pt x="126125" y="547851"/>
                                <a:pt x="63062" y="545880"/>
                                <a:pt x="0" y="54391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headEnd type="stealth"/>
                          <a:tailEnd type="stealt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3AA844" id="Freeform 23" o:spid="_x0000_s1026" style="position:absolute;margin-left:123.5pt;margin-top:10.85pt;width:50.3pt;height:43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638503,546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" path="m638503,c627336,47953,616169,95907,591207,157655,566245,219403,521576,319251,488731,370489v-32845,51238,-60434,69631,-94593,94593c359979,490044,320565,507124,283779,520262v-36786,13138,-63062,19707,-110358,23648c126125,547851,63062,545880,,543910e" filled="f" strokecolor="black [3213]">
                <v:stroke startarrow="classic" endarrow="classic" joinstyle="miter"/>
                <v:path arrowok="t" o:connecttype="custom" o:connectlocs="638503,0;591207,157655;488731,370489;394138,465082;283779,520262;173421,543910;0,543910" o:connectangles="0,0,0,0,0,0,0"/>
              </v:shape>
            </w:pict>
          </mc:Fallback>
        </mc:AlternateContent>
      </w:r>
      <w:r w:rsidRPr="008A4FCF">
        <w:drawing>
          <wp:anchor distT="0" distB="0" distL="114300" distR="114300" simplePos="0" relativeHeight="251672576" behindDoc="1" locked="0" layoutInCell="1" allowOverlap="1" wp14:anchorId="091381A0" wp14:editId="4C607DA3">
            <wp:simplePos x="0" y="0"/>
            <wp:positionH relativeFrom="column">
              <wp:posOffset>557136</wp:posOffset>
            </wp:positionH>
            <wp:positionV relativeFrom="paragraph">
              <wp:posOffset>122140</wp:posOffset>
            </wp:positionV>
            <wp:extent cx="812165" cy="1158875"/>
            <wp:effectExtent l="0" t="0" r="6985" b="317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16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2CC0BDFE" wp14:editId="794582B3">
                <wp:simplePos x="0" y="0"/>
                <wp:positionH relativeFrom="column">
                  <wp:posOffset>1583055</wp:posOffset>
                </wp:positionH>
                <wp:positionV relativeFrom="paragraph">
                  <wp:posOffset>130722</wp:posOffset>
                </wp:positionV>
                <wp:extent cx="1167714" cy="1167714"/>
                <wp:effectExtent l="57150" t="57150" r="52070" b="5207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7714" cy="1167714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9" name="Straight Arrow Connector 9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Arrow Connector 10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21A402C" id="Group 7" o:spid="_x0000_s1026" style="position:absolute;margin-left:124.65pt;margin-top:10.3pt;width:91.95pt;height:91.95pt;z-index:251666432;mso-width-relative:margin;mso-height-relative:margin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">
                <v:shape id="Picture 8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9cwj3DAAAA2gAAAA8AAABkcnMvZG93bnJldi54bWxEj0FrAjEUhO8F/0N4gpei2VoQWTdKW6gt&#10;4qVW9PrYvN0s3bwsSdTtvzeC4HGY+WaYYtXbVpzJh8axgpdJBoK4dLrhWsH+93M8BxEissbWMSn4&#10;pwCr5eCpwFy7C//QeRdrkUo45KjAxNjlUobSkMUwcR1x8irnLcYkfS21x0sqt62cZtlMWmw4LRjs&#10;6MNQ+bc7WQXzyry+b21/nO3Xm9PX8/bgp2SVGg37twWISH18hO/0t04c3K6kGyCX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1zCPcMAAADaAAAADwAAAAAAAAAAAAAAAACf&#10;AgAAZHJzL2Rvd25yZXYueG1sUEsFBgAAAAAEAAQA9wAAAI8DAAAAAA==&#10;" stroked="t" strokecolor="black [3213]">
                  <v:imagedata r:id="rId7" o:title=""/>
                  <v:path arrowok="t"/>
                </v:shape>
                <v:shape id="Straight Arrow Connector 9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nHwsQAAADaAAAADwAAAGRycy9kb3ducmV2LnhtbESPQWvCQBSE7wX/w/IEb3WjB7HRTSjV&#10;oheFpoXm+Mg+k2D2bchudfXXu4VCj8PMfMOs82A6caHBtZYVzKYJCOLK6pZrBV+f789LEM4ja+ws&#10;k4IbOciz0dMaU22v/EGXwtciQtilqKDxvk+ldFVDBt3U9sTRO9nBoI9yqKUe8BrhppPzJFlIgy3H&#10;hQZ7emuoOhc/RkFRlbfDpryHzfb7YItyd5ydAik1GYfXFQhPwf+H/9p7reAFfq/EGyC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WcfCxAAAANoAAAAPAAAAAAAAAAAA&#10;AAAAAKECAABkcnMvZG93bnJldi54bWxQSwUGAAAAAAQABAD5AAAAkgMAAAAA&#10;" strokecolor="black [3200]" strokeweight=".5pt">
                  <v:stroke startarrow="block" startarrowwidth="narrow" startarrowlength="short" endarrow="block" endarrowwidth="narrow" endarrowlength="short" joinstyle="miter"/>
                </v:shape>
                <v:shape id="Straight Arrow Connector 10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ab/8UAAADbAAAADwAAAGRycy9kb3ducmV2LnhtbESPT2vDMAzF74N+B6PBbquzdpSQxSml&#10;UGjpYax/DrupsRaHxXKI3Tb79tNhsJvEe3rvp3I5+k7daIhtYAMv0wwUcR1sy42B03HznIOKCdli&#10;F5gM/FCEZTV5KLGw4c4fdDukRkkIxwINuJT6QutYO/IYp6EnFu0rDB6TrEOj7YB3CfednmXZQnts&#10;WRoc9rR2VH8frt7AZX/d7D9XtHPzC73m7+m82M06Y54ex9UbqERj+jf/XW+t4Au9/CID6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5ab/8UAAADbAAAADwAAAAAAAAAA&#10;AAAAAAChAgAAZHJzL2Rvd25yZXYueG1sUEsFBgAAAAAEAAQA+QAAAJMDAAAAAA==&#10;" strokecolor="black [3200]" strokeweight=".5pt">
                  <v:stroke startarrow="block" startarrowwidth="narrow" startarrowlength="short" endarrow="block" endarrowwidth="narrow" endarrowlength="short" joinstyle="miter"/>
                </v:shape>
              </v:group>
            </w:pict>
          </mc:Fallback>
        </mc:AlternateContent>
      </w:r>
      <w:r w:rsidR="00143D93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AB40D87" wp14:editId="6877E1A9">
                <wp:simplePos x="0" y="0"/>
                <wp:positionH relativeFrom="column">
                  <wp:posOffset>4569985</wp:posOffset>
                </wp:positionH>
                <wp:positionV relativeFrom="paragraph">
                  <wp:posOffset>122577</wp:posOffset>
                </wp:positionV>
                <wp:extent cx="1167714" cy="1167714"/>
                <wp:effectExtent l="57150" t="57150" r="52070" b="5207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7714" cy="1167714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4" name="Straight Arrow Connector 4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Arrow Connector 6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C697BC3" id="Group 2" o:spid="_x0000_s1026" style="position:absolute;margin-left:359.85pt;margin-top:9.65pt;width:91.95pt;height:91.95pt;z-index:251664384;mso-width-relative:margin;mso-height-relative:margin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">
                <v:shape id="Picture 3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H4UEzEAAAA2gAAAA8AAABkcnMvZG93bnJldi54bWxEj0FrAjEUhO+F/ofwCl5KzVZBZN0obUEt&#10;xYtb0etj83azuHlZkqjbf98UCh6HmfmGKVaD7cSVfGgdK3gdZyCIK6dbbhQcvtcvcxAhImvsHJOC&#10;HwqwWj4+FJhrd+M9XcvYiAThkKMCE2OfSxkqQxbD2PXEyaudtxiT9I3UHm8Jbjs5ybKZtNhyWjDY&#10;04eh6lxerIJ5babvOzucZofN12X7vDv6CVmlRk/D2wJEpCHew//tT61gCn9X0g2Qy1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H4UEzEAAAA2gAAAA8AAAAAAAAAAAAAAAAA&#10;nwIAAGRycy9kb3ducmV2LnhtbFBLBQYAAAAABAAEAPcAAACQAwAAAAA=&#10;" stroked="t" strokecolor="black [3213]">
                  <v:imagedata r:id="rId7" o:title=""/>
                  <v:path arrowok="t"/>
                </v:shape>
                <v:shape id="Straight Arrow Connector 4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hoXMMAAADaAAAADwAAAGRycy9kb3ducmV2LnhtbESPQWvCQBSE7wX/w/IEb3WjiJToJpRq&#10;0YtC00JzfGSfSTD7NmS3uvrr3UKhx2FmvmHWeTCduNDgWssKZtMEBHFldcu1gq/P9+cXEM4ja+ws&#10;k4IbOciz0dMaU22v/EGXwtciQtilqKDxvk+ldFVDBt3U9sTRO9nBoI9yqKUe8BrhppPzJFlKgy3H&#10;hQZ7emuoOhc/RkFRlbfDpryHzfb7YItyd5ydAik1GYfXFQhPwf+H/9p7rWABv1fiDZD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9YaFzDAAAA2gAAAA8AAAAAAAAAAAAA&#10;AAAAoQIAAGRycy9kb3ducmV2LnhtbFBLBQYAAAAABAAEAPkAAACRAwAAAAA=&#10;" strokecolor="black [3200]" strokeweight=".5pt">
                  <v:stroke startarrow="block" startarrowwidth="narrow" startarrowlength="short" endarrow="block" endarrowwidth="narrow" endarrowlength="short" joinstyle="miter"/>
                </v:shape>
                <v:shape id="Straight Arrow Connector 6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wI08IAAADaAAAADwAAAGRycy9kb3ducmV2LnhtbESPQYvCMBSE7wv+h/AEb2uqLkWqUUQQ&#10;FA+L7nrw9myeTbF5KU3U+u+NIHgcZuYbZjpvbSVu1PjSsYJBPwFBnDtdcqHg/2/1PQbhA7LGyjEp&#10;eJCH+azzNcVMuzvv6LYPhYgQ9hkqMCHUmZQ+N2TR911NHL2zayyGKJtC6gbvEW4rOUySVFosOS4Y&#10;rGlpKL/sr1bBaXtdbY8L2pjRiX7Gv+GQboaVUr1uu5iACNSGT/jdXmsFKbyuxBsgZ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AwI08IAAADaAAAADwAAAAAAAAAAAAAA&#10;AAChAgAAZHJzL2Rvd25yZXYueG1sUEsFBgAAAAAEAAQA+QAAAJADAAAAAA==&#10;" strokecolor="black [3200]" strokeweight=".5pt">
                  <v:stroke startarrow="block" startarrowwidth="narrow" startarrowlength="short" endarrow="block" endarrowwidth="narrow" endarrowlength="short" joinstyle="miter"/>
                </v:shape>
              </v:group>
            </w:pict>
          </mc:Fallback>
        </mc:AlternateContent>
      </w:r>
      <w:r w:rsidR="00116D6E">
        <w:rPr>
          <w:rFonts w:ascii="Times New Roman" w:hAnsi="Times New Roman" w:cs="Times New Roman"/>
        </w:rPr>
        <w:t xml:space="preserve"> </w:t>
      </w:r>
      <w:r w:rsidR="00116D6E">
        <w:rPr>
          <w:rFonts w:ascii="Times New Roman" w:hAnsi="Times New Roman" w:cs="Times New Roman"/>
        </w:rPr>
        <w:tab/>
      </w:r>
      <w:r w:rsidR="00116D6E">
        <w:rPr>
          <w:rFonts w:ascii="Times New Roman" w:hAnsi="Times New Roman" w:cs="Times New Roman"/>
        </w:rPr>
        <w:tab/>
      </w:r>
      <w:r w:rsidR="00116D6E">
        <w:rPr>
          <w:rFonts w:ascii="Times New Roman" w:hAnsi="Times New Roman" w:cs="Times New Roman"/>
        </w:rPr>
        <w:tab/>
      </w:r>
      <w:r w:rsidR="00116D6E">
        <w:rPr>
          <w:rFonts w:ascii="Times New Roman" w:hAnsi="Times New Roman" w:cs="Times New Roman"/>
        </w:rPr>
        <w:tab/>
      </w:r>
      <w:r w:rsidR="00116D6E">
        <w:rPr>
          <w:rFonts w:ascii="Times New Roman" w:hAnsi="Times New Roman" w:cs="Times New Roman"/>
        </w:rPr>
        <w:tab/>
      </w:r>
      <w:r w:rsidR="00116D6E">
        <w:rPr>
          <w:rFonts w:ascii="Times New Roman" w:hAnsi="Times New Roman" w:cs="Times New Roman"/>
        </w:rPr>
        <w:tab/>
        <w:t>19.</w:t>
      </w:r>
    </w:p>
    <w:p w:rsidR="00116D6E" w:rsidRDefault="00116D6E" w:rsidP="00116D6E">
      <w:pPr>
        <w:spacing w:line="360" w:lineRule="auto"/>
        <w:rPr>
          <w:rFonts w:ascii="Times New Roman" w:hAnsi="Times New Roman" w:cs="Times New Roman"/>
        </w:rPr>
      </w:pPr>
    </w:p>
    <w:p w:rsidR="00116D6E" w:rsidRDefault="00116D6E" w:rsidP="00116D6E">
      <w:pPr>
        <w:spacing w:line="360" w:lineRule="auto"/>
        <w:rPr>
          <w:rFonts w:ascii="Times New Roman" w:hAnsi="Times New Roman" w:cs="Times New Roman"/>
        </w:rPr>
      </w:pPr>
    </w:p>
    <w:p w:rsidR="00116D6E" w:rsidRDefault="00116D6E" w:rsidP="00116D6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889C825" wp14:editId="18D0014B">
                <wp:simplePos x="0" y="0"/>
                <wp:positionH relativeFrom="column">
                  <wp:posOffset>4554855</wp:posOffset>
                </wp:positionH>
                <wp:positionV relativeFrom="paragraph">
                  <wp:posOffset>37422</wp:posOffset>
                </wp:positionV>
                <wp:extent cx="1167130" cy="283780"/>
                <wp:effectExtent l="38100" t="57150" r="0" b="7874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67130" cy="28378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stealth"/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FFD3697" id="Straight Connector 25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8.65pt,2.95pt" to="450.55pt,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" strokecolor="black [3213]">
                <v:stroke startarrow="classic" endarrow="classic" joinstyle="miter"/>
              </v:line>
            </w:pict>
          </mc:Fallback>
        </mc:AlternateContent>
      </w:r>
    </w:p>
    <w:p w:rsidR="00116D6E" w:rsidRDefault="00116D6E" w:rsidP="00116D6E">
      <w:pPr>
        <w:spacing w:line="360" w:lineRule="auto"/>
        <w:rPr>
          <w:rFonts w:ascii="Times New Roman" w:hAnsi="Times New Roman" w:cs="Times New Roman"/>
        </w:rPr>
      </w:pPr>
    </w:p>
    <w:p w:rsidR="00116D6E" w:rsidRDefault="00116D6E" w:rsidP="00116D6E">
      <w:pPr>
        <w:spacing w:line="360" w:lineRule="auto"/>
        <w:rPr>
          <w:rFonts w:ascii="Times New Roman" w:hAnsi="Times New Roman" w:cs="Times New Roman"/>
        </w:rPr>
      </w:pPr>
    </w:p>
    <w:p w:rsidR="00116D6E" w:rsidRPr="00116D6E" w:rsidRDefault="00116D6E" w:rsidP="00116D6E">
      <w:pPr>
        <w:spacing w:line="360" w:lineRule="auto"/>
        <w:rPr>
          <w:rFonts w:ascii="Times New Roman" w:hAnsi="Times New Roman" w:cs="Times New Roman"/>
        </w:rPr>
      </w:pPr>
    </w:p>
    <w:p w:rsidR="00116D6E" w:rsidRDefault="00116D6E" w:rsidP="00116D6E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  <w:t xml:space="preserve">Equation for #3: </w:t>
      </w:r>
      <w:r w:rsidR="0094514C" w:rsidRPr="00D96E78">
        <w:rPr>
          <w:rFonts w:ascii="Times New Roman" w:hAnsi="Times New Roman" w:cs="Times New Roman"/>
          <w:position w:val="-22"/>
        </w:rPr>
        <w:object w:dxaOrig="1359" w:dyaOrig="580">
          <v:shape id="_x0000_i1031" type="#_x0000_t75" style="width:68.1pt;height:28.7pt" o:ole="">
            <v:imagedata r:id="rId12" o:title=""/>
          </v:shape>
          <o:OLEObject Type="Embed" ProgID="Equation.DSMT4" ShapeID="_x0000_i1031" DrawAspect="Content" ObjectID="_1501851065" r:id="rId13"/>
        </w:object>
      </w:r>
    </w:p>
    <w:p w:rsidR="00116D6E" w:rsidRDefault="00116D6E" w:rsidP="00116D6E">
      <w:pPr>
        <w:pStyle w:val="ListParagraph"/>
        <w:spacing w:line="360" w:lineRule="auto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quation for #6:</w:t>
      </w:r>
      <w:r w:rsidR="0094514C">
        <w:rPr>
          <w:rFonts w:ascii="Times New Roman" w:hAnsi="Times New Roman" w:cs="Times New Roman"/>
        </w:rPr>
        <w:t xml:space="preserve"> </w:t>
      </w:r>
      <w:r w:rsidR="0094514C" w:rsidRPr="0094514C">
        <w:rPr>
          <w:rFonts w:ascii="Times New Roman" w:hAnsi="Times New Roman" w:cs="Times New Roman"/>
          <w:position w:val="-10"/>
        </w:rPr>
        <w:object w:dxaOrig="1160" w:dyaOrig="300">
          <v:shape id="_x0000_i1034" type="#_x0000_t75" style="width:57.9pt;height:15.1pt" o:ole="">
            <v:imagedata r:id="rId14" o:title=""/>
          </v:shape>
          <o:OLEObject Type="Embed" ProgID="Equation.DSMT4" ShapeID="_x0000_i1034" DrawAspect="Content" ObjectID="_1501851066" r:id="rId15"/>
        </w:object>
      </w:r>
    </w:p>
    <w:p w:rsidR="00406CAF" w:rsidRPr="001A7299" w:rsidRDefault="00406CAF" w:rsidP="001A7299">
      <w:pPr>
        <w:rPr>
          <w:rFonts w:ascii="Times New Roman" w:hAnsi="Times New Roman" w:cs="Times New Roman"/>
        </w:rPr>
      </w:pPr>
      <w:bookmarkStart w:id="0" w:name="_GoBack"/>
      <w:bookmarkEnd w:id="0"/>
    </w:p>
    <w:p w:rsidR="00406CAF" w:rsidRPr="006048D2" w:rsidRDefault="00406CAF" w:rsidP="006048D2">
      <w:pPr>
        <w:rPr>
          <w:rFonts w:ascii="Times New Roman" w:hAnsi="Times New Roman" w:cs="Times New Roman"/>
        </w:rPr>
      </w:pPr>
    </w:p>
    <w:sectPr w:rsidR="00406CAF" w:rsidRPr="006048D2" w:rsidSect="00DF735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FA66A1"/>
    <w:multiLevelType w:val="hybridMultilevel"/>
    <w:tmpl w:val="0E401490"/>
    <w:lvl w:ilvl="0" w:tplc="6CBAB340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3723326"/>
    <w:multiLevelType w:val="hybridMultilevel"/>
    <w:tmpl w:val="E61C4ACA"/>
    <w:lvl w:ilvl="0" w:tplc="B3F8BD70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AB4E9D"/>
    <w:multiLevelType w:val="hybridMultilevel"/>
    <w:tmpl w:val="D50255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6CAF"/>
    <w:rsid w:val="00081DCC"/>
    <w:rsid w:val="00116D6E"/>
    <w:rsid w:val="00143D93"/>
    <w:rsid w:val="001A7299"/>
    <w:rsid w:val="00406CAF"/>
    <w:rsid w:val="0044769B"/>
    <w:rsid w:val="00591890"/>
    <w:rsid w:val="005F44E0"/>
    <w:rsid w:val="006048D2"/>
    <w:rsid w:val="00684F8F"/>
    <w:rsid w:val="007548EC"/>
    <w:rsid w:val="00824D97"/>
    <w:rsid w:val="0085208E"/>
    <w:rsid w:val="008A4FCF"/>
    <w:rsid w:val="0091444E"/>
    <w:rsid w:val="0094514C"/>
    <w:rsid w:val="00974EC3"/>
    <w:rsid w:val="00DF7355"/>
    <w:rsid w:val="00F15BD2"/>
    <w:rsid w:val="00FE11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1040092-B864-4387-910B-A2E6EE3B0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6CAF"/>
    <w:pPr>
      <w:spacing w:after="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6C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5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E70F09-D43A-4AC1-AC5A-9482A15F2F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46</Words>
  <Characters>26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</dc:creator>
  <cp:keywords/>
  <dc:description/>
  <cp:lastModifiedBy>Cass</cp:lastModifiedBy>
  <cp:revision>4</cp:revision>
  <dcterms:created xsi:type="dcterms:W3CDTF">2015-08-23T21:05:00Z</dcterms:created>
  <dcterms:modified xsi:type="dcterms:W3CDTF">2015-08-23T22:02:00Z</dcterms:modified>
</cp:coreProperties>
</file>